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CA7" w:rsidRDefault="005C0F6A">
      <w:r>
        <w:t xml:space="preserve">Use equation editor or an equivalent program to write </w:t>
      </w:r>
      <w:proofErr w:type="gramStart"/>
      <w:r>
        <w:t>a detailed (textbook-quality) solutions</w:t>
      </w:r>
      <w:proofErr w:type="gramEnd"/>
      <w:r>
        <w:t xml:space="preserve"> for each of these:</w:t>
      </w:r>
    </w:p>
    <w:p w:rsidR="006A41BD" w:rsidRDefault="006A41B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8"/>
        <w:gridCol w:w="5040"/>
      </w:tblGrid>
      <w:tr w:rsidR="006A41BD" w:rsidTr="006A41BD">
        <w:tc>
          <w:tcPr>
            <w:tcW w:w="5958" w:type="dxa"/>
          </w:tcPr>
          <w:p w:rsidR="006A41BD" w:rsidRDefault="006A41BD" w:rsidP="006A41BD">
            <w:r>
              <w:t>1. Write the following infinite series in sigma notation (6 points)</w:t>
            </w:r>
          </w:p>
          <w:p w:rsidR="006A41BD" w:rsidRDefault="006A41BD" w:rsidP="006A41BD">
            <w:r w:rsidRPr="005C0F6A">
              <w:rPr>
                <w:position w:val="-24"/>
              </w:rPr>
              <w:object w:dxaOrig="1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30.75pt" o:ole="">
                  <v:imagedata r:id="rId5" o:title=""/>
                </v:shape>
                <o:OLEObject Type="Embed" ProgID="Equation.DSMT4" ShapeID="_x0000_i1025" DrawAspect="Content" ObjectID="_1388582340" r:id="rId6"/>
              </w:object>
            </w:r>
          </w:p>
        </w:tc>
        <w:tc>
          <w:tcPr>
            <w:tcW w:w="5040" w:type="dxa"/>
          </w:tcPr>
          <w:p w:rsidR="006A41BD" w:rsidRDefault="006A41BD" w:rsidP="006A41BD">
            <w:r>
              <w:t>2. Solve for x: (6 points)</w:t>
            </w:r>
          </w:p>
          <w:p w:rsidR="006A41BD" w:rsidRDefault="006A41BD" w:rsidP="006A41BD">
            <w:r w:rsidRPr="005C0F6A">
              <w:rPr>
                <w:position w:val="-6"/>
              </w:rPr>
              <w:object w:dxaOrig="1540" w:dyaOrig="320">
                <v:shape id="_x0000_i1026" type="#_x0000_t75" style="width:77.25pt;height:15.75pt" o:ole="">
                  <v:imagedata r:id="rId7" o:title=""/>
                </v:shape>
                <o:OLEObject Type="Embed" ProgID="Equation.DSMT4" ShapeID="_x0000_i1026" DrawAspect="Content" ObjectID="_1388582341" r:id="rId8"/>
              </w:object>
            </w:r>
          </w:p>
          <w:p w:rsidR="006A41BD" w:rsidRDefault="006A41BD"/>
        </w:tc>
      </w:tr>
      <w:tr w:rsidR="006A41BD" w:rsidTr="006A41BD">
        <w:tc>
          <w:tcPr>
            <w:tcW w:w="5958" w:type="dxa"/>
          </w:tcPr>
          <w:p w:rsidR="006A41BD" w:rsidRDefault="006A41BD" w:rsidP="006A41BD">
            <w:r>
              <w:t xml:space="preserve">3. Find the solution to this system of simultaneous equations using Gaussian elimination on an augmented matrix: </w:t>
            </w:r>
          </w:p>
          <w:p w:rsidR="006A41BD" w:rsidRDefault="006A41BD" w:rsidP="006A41BD">
            <w:r>
              <w:t>(14 points)</w:t>
            </w:r>
          </w:p>
          <w:p w:rsidR="006A41BD" w:rsidRDefault="006A41BD" w:rsidP="006A41BD">
            <w:r w:rsidRPr="005C0F6A">
              <w:rPr>
                <w:position w:val="-46"/>
              </w:rPr>
              <w:object w:dxaOrig="1719" w:dyaOrig="1040">
                <v:shape id="_x0000_i1027" type="#_x0000_t75" style="width:86.25pt;height:51.75pt" o:ole="">
                  <v:imagedata r:id="rId9" o:title=""/>
                </v:shape>
                <o:OLEObject Type="Embed" ProgID="Equation.DSMT4" ShapeID="_x0000_i1027" DrawAspect="Content" ObjectID="_1388582342" r:id="rId10"/>
              </w:object>
            </w:r>
            <w:r>
              <w:t xml:space="preserve"> </w:t>
            </w:r>
          </w:p>
          <w:p w:rsidR="006A41BD" w:rsidRDefault="006A41BD" w:rsidP="006A41BD"/>
        </w:tc>
        <w:tc>
          <w:tcPr>
            <w:tcW w:w="5040" w:type="dxa"/>
          </w:tcPr>
          <w:p w:rsidR="006A41BD" w:rsidRDefault="001D3F85" w:rsidP="006A41BD">
            <w:r>
              <w:t>4. Solve for x: (6 points)</w:t>
            </w:r>
          </w:p>
          <w:p w:rsidR="001D3F85" w:rsidRDefault="001D3F85" w:rsidP="006A41BD">
            <w:r w:rsidRPr="001D3F85">
              <w:rPr>
                <w:position w:val="-10"/>
              </w:rPr>
              <w:object w:dxaOrig="1600" w:dyaOrig="360">
                <v:shape id="_x0000_i1032" type="#_x0000_t75" style="width:80.25pt;height:18pt" o:ole="">
                  <v:imagedata r:id="rId11" o:title=""/>
                </v:shape>
                <o:OLEObject Type="Embed" ProgID="Equation.DSMT4" ShapeID="_x0000_i1032" DrawAspect="Content" ObjectID="_1388582343" r:id="rId12"/>
              </w:object>
            </w:r>
            <w:bookmarkStart w:id="0" w:name="_GoBack"/>
            <w:bookmarkEnd w:id="0"/>
          </w:p>
        </w:tc>
      </w:tr>
      <w:tr w:rsidR="006A41BD" w:rsidTr="006A41BD">
        <w:tc>
          <w:tcPr>
            <w:tcW w:w="5958" w:type="dxa"/>
          </w:tcPr>
          <w:p w:rsidR="006A41BD" w:rsidRDefault="001D3F85" w:rsidP="006A41BD">
            <w:r>
              <w:t>5</w:t>
            </w:r>
            <w:r w:rsidR="006A41BD">
              <w:t>. Find shaded area (use integration): (1</w:t>
            </w:r>
            <w:r>
              <w:t>6</w:t>
            </w:r>
            <w:r w:rsidR="006A41BD">
              <w:t xml:space="preserve"> points)</w:t>
            </w:r>
          </w:p>
          <w:p w:rsidR="006A41BD" w:rsidRDefault="006A41BD" w:rsidP="006A41BD"/>
          <w:p w:rsidR="006A41BD" w:rsidRDefault="006A41BD" w:rsidP="006A41BD">
            <w:r>
              <w:rPr>
                <w:noProof/>
              </w:rPr>
              <w:drawing>
                <wp:inline distT="0" distB="0" distL="0" distR="0" wp14:anchorId="61493C59" wp14:editId="519D05FC">
                  <wp:extent cx="3524250" cy="250350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7058"/>
                          <a:stretch/>
                        </pic:blipFill>
                        <pic:spPr bwMode="auto">
                          <a:xfrm>
                            <a:off x="0" y="0"/>
                            <a:ext cx="3528112" cy="2506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A41BD" w:rsidRDefault="006A41BD" w:rsidP="006A41BD">
            <w:r>
              <w:t xml:space="preserve">The region is bounded by </w:t>
            </w:r>
          </w:p>
          <w:p w:rsidR="006A41BD" w:rsidRDefault="006A41BD" w:rsidP="006A41BD">
            <w:r w:rsidRPr="00893A71">
              <w:rPr>
                <w:position w:val="-24"/>
              </w:rPr>
              <w:object w:dxaOrig="1160" w:dyaOrig="620">
                <v:shape id="_x0000_i1028" type="#_x0000_t75" style="width:57.75pt;height:30.75pt" o:ole="">
                  <v:imagedata r:id="rId14" o:title=""/>
                </v:shape>
                <o:OLEObject Type="Embed" ProgID="Equation.DSMT4" ShapeID="_x0000_i1028" DrawAspect="Content" ObjectID="_1388582344" r:id="rId15"/>
              </w:object>
            </w:r>
            <w:r>
              <w:t xml:space="preserve">, </w:t>
            </w:r>
            <w:r w:rsidRPr="00893A71">
              <w:rPr>
                <w:position w:val="-10"/>
              </w:rPr>
              <w:object w:dxaOrig="1040" w:dyaOrig="320">
                <v:shape id="_x0000_i1029" type="#_x0000_t75" style="width:51.75pt;height:15.75pt" o:ole="">
                  <v:imagedata r:id="rId16" o:title=""/>
                </v:shape>
                <o:OLEObject Type="Embed" ProgID="Equation.DSMT4" ShapeID="_x0000_i1029" DrawAspect="Content" ObjectID="_1388582345" r:id="rId17"/>
              </w:object>
            </w:r>
            <w:r>
              <w:t xml:space="preserve">, </w:t>
            </w:r>
            <w:r w:rsidRPr="00893A71">
              <w:rPr>
                <w:position w:val="-6"/>
              </w:rPr>
              <w:object w:dxaOrig="560" w:dyaOrig="279">
                <v:shape id="_x0000_i1030" type="#_x0000_t75" style="width:27.75pt;height:14.25pt" o:ole="">
                  <v:imagedata r:id="rId18" o:title=""/>
                </v:shape>
                <o:OLEObject Type="Embed" ProgID="Equation.DSMT4" ShapeID="_x0000_i1030" DrawAspect="Content" ObjectID="_1388582346" r:id="rId19"/>
              </w:object>
            </w:r>
            <w:r>
              <w:t xml:space="preserve"> and </w:t>
            </w:r>
            <w:r w:rsidRPr="00893A71">
              <w:rPr>
                <w:position w:val="-6"/>
              </w:rPr>
              <w:object w:dxaOrig="540" w:dyaOrig="279">
                <v:shape id="_x0000_i1031" type="#_x0000_t75" style="width:27pt;height:14.25pt" o:ole="">
                  <v:imagedata r:id="rId20" o:title=""/>
                </v:shape>
                <o:OLEObject Type="Embed" ProgID="Equation.DSMT4" ShapeID="_x0000_i1031" DrawAspect="Content" ObjectID="_1388582347" r:id="rId21"/>
              </w:object>
            </w:r>
          </w:p>
          <w:p w:rsidR="006A41BD" w:rsidRDefault="006A41BD" w:rsidP="006A41BD"/>
        </w:tc>
        <w:tc>
          <w:tcPr>
            <w:tcW w:w="5040" w:type="dxa"/>
          </w:tcPr>
          <w:p w:rsidR="006A41BD" w:rsidRDefault="001D3F85" w:rsidP="006A41BD">
            <w:r>
              <w:t>6</w:t>
            </w:r>
            <w:r w:rsidR="006A41BD">
              <w:t>. Find the algebraic (equation) representation of the piecewise-defined function: (1</w:t>
            </w:r>
            <w:r>
              <w:t>2</w:t>
            </w:r>
            <w:r w:rsidR="006A41BD">
              <w:t xml:space="preserve"> points)</w:t>
            </w:r>
          </w:p>
          <w:p w:rsidR="006A41BD" w:rsidRDefault="006A41BD" w:rsidP="006A41BD"/>
          <w:p w:rsidR="006A41BD" w:rsidRDefault="006A41BD" w:rsidP="006A41BD">
            <w:r>
              <w:rPr>
                <w:noProof/>
              </w:rPr>
              <w:drawing>
                <wp:inline distT="0" distB="0" distL="0" distR="0" wp14:anchorId="0FFB84B8" wp14:editId="3F1F3719">
                  <wp:extent cx="3002780" cy="257175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5192" cy="2573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A41BD" w:rsidRDefault="006A41BD"/>
    <w:p w:rsidR="005C0F6A" w:rsidRDefault="005C0F6A"/>
    <w:p w:rsidR="00893A71" w:rsidRDefault="00893A71" w:rsidP="00893A71"/>
    <w:p w:rsidR="005C0F6A" w:rsidRDefault="005C0F6A"/>
    <w:p w:rsidR="005C0F6A" w:rsidRDefault="005C0F6A"/>
    <w:p w:rsidR="005C0F6A" w:rsidRDefault="005C0F6A"/>
    <w:p w:rsidR="00893A71" w:rsidRDefault="00893A71"/>
    <w:p w:rsidR="00E05B2B" w:rsidRDefault="00E05B2B"/>
    <w:p w:rsidR="00893A71" w:rsidRDefault="00893A71"/>
    <w:p w:rsidR="00893A71" w:rsidRPr="004F0CA7" w:rsidRDefault="00893A71"/>
    <w:sectPr w:rsidR="00893A71" w:rsidRPr="004F0CA7" w:rsidSect="006A41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F6A"/>
    <w:rsid w:val="00042B66"/>
    <w:rsid w:val="001D3F85"/>
    <w:rsid w:val="00371621"/>
    <w:rsid w:val="004F0CA7"/>
    <w:rsid w:val="005C0F6A"/>
    <w:rsid w:val="00683B94"/>
    <w:rsid w:val="006A41BD"/>
    <w:rsid w:val="00893A71"/>
    <w:rsid w:val="009C3876"/>
    <w:rsid w:val="00B41512"/>
    <w:rsid w:val="00E05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3A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3A7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A41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3A7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3A7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A41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12-01-20T21:54:00Z</dcterms:created>
  <dcterms:modified xsi:type="dcterms:W3CDTF">2012-01-20T2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